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0"/>
  </p:notesMasterIdLst>
  <p:sldIdLst>
    <p:sldId id="256" r:id="rId5"/>
    <p:sldId id="288" r:id="rId6"/>
    <p:sldId id="311" r:id="rId7"/>
    <p:sldId id="312" r:id="rId8"/>
    <p:sldId id="289" r:id="rId9"/>
    <p:sldId id="290" r:id="rId10"/>
    <p:sldId id="291" r:id="rId11"/>
    <p:sldId id="314" r:id="rId12"/>
    <p:sldId id="292" r:id="rId13"/>
    <p:sldId id="315" r:id="rId14"/>
    <p:sldId id="294" r:id="rId15"/>
    <p:sldId id="316" r:id="rId16"/>
    <p:sldId id="317" r:id="rId17"/>
    <p:sldId id="300" r:id="rId18"/>
    <p:sldId id="318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26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15142A"/>
    <a:srgbClr val="FAED3B"/>
    <a:srgbClr val="70AD47"/>
    <a:srgbClr val="A7FDFF"/>
    <a:srgbClr val="3CDFE6"/>
    <a:srgbClr val="0C0D0E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0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97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664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80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48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4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microsoft.com/office/2007/relationships/hdphoto" Target="../media/hdphoto5.wdp"/><Relationship Id="rId3" Type="http://schemas.openxmlformats.org/officeDocument/2006/relationships/image" Target="../media/image32.jpg"/><Relationship Id="rId7" Type="http://schemas.microsoft.com/office/2007/relationships/hdphoto" Target="../media/hdphoto2.wdp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6" Type="http://schemas.openxmlformats.org/officeDocument/2006/relationships/slide" Target="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48.png"/><Relationship Id="rId4" Type="http://schemas.openxmlformats.org/officeDocument/2006/relationships/image" Target="../media/image41.png"/><Relationship Id="rId9" Type="http://schemas.microsoft.com/office/2007/relationships/hdphoto" Target="../media/hdphoto3.wdp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slide" Target="slide20.xml"/><Relationship Id="rId18" Type="http://schemas.openxmlformats.org/officeDocument/2006/relationships/slide" Target="slide19.xml"/><Relationship Id="rId26" Type="http://schemas.openxmlformats.org/officeDocument/2006/relationships/image" Target="../media/image65.png"/><Relationship Id="rId3" Type="http://schemas.openxmlformats.org/officeDocument/2006/relationships/image" Target="../media/image52.jpg"/><Relationship Id="rId21" Type="http://schemas.microsoft.com/office/2007/relationships/hdphoto" Target="../media/hdphoto11.wdp"/><Relationship Id="rId7" Type="http://schemas.microsoft.com/office/2007/relationships/hdphoto" Target="../media/hdphoto8.wdp"/><Relationship Id="rId12" Type="http://schemas.microsoft.com/office/2007/relationships/hdphoto" Target="../media/hdphoto10.wdp"/><Relationship Id="rId17" Type="http://schemas.openxmlformats.org/officeDocument/2006/relationships/slide" Target="slide22.xml"/><Relationship Id="rId25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9.png"/><Relationship Id="rId20" Type="http://schemas.openxmlformats.org/officeDocument/2006/relationships/image" Target="../media/image61.png"/><Relationship Id="rId29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24" Type="http://schemas.openxmlformats.org/officeDocument/2006/relationships/image" Target="../media/image63.png"/><Relationship Id="rId5" Type="http://schemas.microsoft.com/office/2007/relationships/hdphoto" Target="../media/hdphoto7.wdp"/><Relationship Id="rId15" Type="http://schemas.openxmlformats.org/officeDocument/2006/relationships/slide" Target="slide21.xml"/><Relationship Id="rId23" Type="http://schemas.microsoft.com/office/2007/relationships/hdphoto" Target="../media/hdphoto12.wdp"/><Relationship Id="rId28" Type="http://schemas.openxmlformats.org/officeDocument/2006/relationships/slide" Target="slide23.xml"/><Relationship Id="rId10" Type="http://schemas.microsoft.com/office/2007/relationships/hdphoto" Target="../media/hdphoto9.wdp"/><Relationship Id="rId19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6.png"/><Relationship Id="rId14" Type="http://schemas.openxmlformats.org/officeDocument/2006/relationships/image" Target="../media/image58.png"/><Relationship Id="rId22" Type="http://schemas.openxmlformats.org/officeDocument/2006/relationships/image" Target="../media/image62.png"/><Relationship Id="rId27" Type="http://schemas.microsoft.com/office/2007/relationships/hdphoto" Target="../media/hdphoto13.wdp"/><Relationship Id="rId30" Type="http://schemas.microsoft.com/office/2007/relationships/hdphoto" Target="../media/hdphoto14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72.png"/><Relationship Id="rId18" Type="http://schemas.microsoft.com/office/2007/relationships/hdphoto" Target="../media/hdphoto17.wdp"/><Relationship Id="rId26" Type="http://schemas.openxmlformats.org/officeDocument/2006/relationships/image" Target="../media/image70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.bin"/><Relationship Id="rId7" Type="http://schemas.openxmlformats.org/officeDocument/2006/relationships/image" Target="../media/image32.jpg"/><Relationship Id="rId12" Type="http://schemas.microsoft.com/office/2007/relationships/hdphoto" Target="../media/hdphoto2.wdp"/><Relationship Id="rId17" Type="http://schemas.openxmlformats.org/officeDocument/2006/relationships/image" Target="../media/image73.png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5.wdp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46.png"/><Relationship Id="rId24" Type="http://schemas.openxmlformats.org/officeDocument/2006/relationships/image" Target="../media/image69.wmf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75.gif"/><Relationship Id="rId10" Type="http://schemas.microsoft.com/office/2007/relationships/hdphoto" Target="../media/hdphoto15.wdp"/><Relationship Id="rId19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71.png"/><Relationship Id="rId14" Type="http://schemas.microsoft.com/office/2007/relationships/hdphoto" Target="../media/hdphoto16.wdp"/><Relationship Id="rId22" Type="http://schemas.openxmlformats.org/officeDocument/2006/relationships/image" Target="../media/image68.wmf"/><Relationship Id="rId27" Type="http://schemas.openxmlformats.org/officeDocument/2006/relationships/image" Target="../media/image7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microsoft.com/office/2007/relationships/hdphoto" Target="../media/hdphoto16.wdp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7.wmf"/><Relationship Id="rId7" Type="http://schemas.openxmlformats.org/officeDocument/2006/relationships/slide" Target="slide18.xml"/><Relationship Id="rId12" Type="http://schemas.openxmlformats.org/officeDocument/2006/relationships/image" Target="../media/image72.png"/><Relationship Id="rId17" Type="http://schemas.microsoft.com/office/2007/relationships/hdphoto" Target="../media/hdphoto17.wdp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pn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jpg"/><Relationship Id="rId11" Type="http://schemas.microsoft.com/office/2007/relationships/hdphoto" Target="../media/hdphoto2.wdp"/><Relationship Id="rId5" Type="http://schemas.openxmlformats.org/officeDocument/2006/relationships/audio" Target="../media/audio2.wav"/><Relationship Id="rId15" Type="http://schemas.microsoft.com/office/2007/relationships/hdphoto" Target="../media/hdphoto5.wdp"/><Relationship Id="rId23" Type="http://schemas.openxmlformats.org/officeDocument/2006/relationships/image" Target="../media/image75.gif"/><Relationship Id="rId10" Type="http://schemas.openxmlformats.org/officeDocument/2006/relationships/image" Target="../media/image46.png"/><Relationship Id="rId19" Type="http://schemas.openxmlformats.org/officeDocument/2006/relationships/image" Target="../media/image76.wmf"/><Relationship Id="rId4" Type="http://schemas.openxmlformats.org/officeDocument/2006/relationships/audio" Target="../media/audio1.wav"/><Relationship Id="rId9" Type="http://schemas.microsoft.com/office/2007/relationships/hdphoto" Target="../media/hdphoto15.wdp"/><Relationship Id="rId14" Type="http://schemas.openxmlformats.org/officeDocument/2006/relationships/image" Target="../media/image49.png"/><Relationship Id="rId22" Type="http://schemas.openxmlformats.org/officeDocument/2006/relationships/image" Target="../media/image7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72.png"/><Relationship Id="rId18" Type="http://schemas.microsoft.com/office/2007/relationships/hdphoto" Target="../media/hdphoto17.wdp"/><Relationship Id="rId26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8.wmf"/><Relationship Id="rId7" Type="http://schemas.openxmlformats.org/officeDocument/2006/relationships/image" Target="../media/image32.jpg"/><Relationship Id="rId12" Type="http://schemas.microsoft.com/office/2007/relationships/hdphoto" Target="../media/hdphoto2.wdp"/><Relationship Id="rId17" Type="http://schemas.openxmlformats.org/officeDocument/2006/relationships/image" Target="../media/image73.png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microsoft.com/office/2007/relationships/hdphoto" Target="../media/hdphoto5.wdp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75.gif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46.png"/><Relationship Id="rId24" Type="http://schemas.openxmlformats.org/officeDocument/2006/relationships/oleObject" Target="../embeddings/oleObject9.bin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image" Target="../media/image79.wmf"/><Relationship Id="rId28" Type="http://schemas.openxmlformats.org/officeDocument/2006/relationships/image" Target="../media/image74.jpeg"/><Relationship Id="rId10" Type="http://schemas.microsoft.com/office/2007/relationships/hdphoto" Target="../media/hdphoto15.wdp"/><Relationship Id="rId19" Type="http://schemas.openxmlformats.org/officeDocument/2006/relationships/image" Target="../media/image84.png"/><Relationship Id="rId4" Type="http://schemas.openxmlformats.org/officeDocument/2006/relationships/audio" Target="../media/audio1.wav"/><Relationship Id="rId9" Type="http://schemas.openxmlformats.org/officeDocument/2006/relationships/image" Target="../media/image71.png"/><Relationship Id="rId14" Type="http://schemas.microsoft.com/office/2007/relationships/hdphoto" Target="../media/hdphoto16.wdp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72.png"/><Relationship Id="rId18" Type="http://schemas.microsoft.com/office/2007/relationships/hdphoto" Target="../media/hdphoto17.wdp"/><Relationship Id="rId26" Type="http://schemas.openxmlformats.org/officeDocument/2006/relationships/image" Target="../media/image85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32.jpg"/><Relationship Id="rId12" Type="http://schemas.microsoft.com/office/2007/relationships/hdphoto" Target="../media/hdphoto2.wdp"/><Relationship Id="rId17" Type="http://schemas.openxmlformats.org/officeDocument/2006/relationships/image" Target="../media/image73.png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5.wdp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openxmlformats.org/officeDocument/2006/relationships/image" Target="../media/image46.png"/><Relationship Id="rId24" Type="http://schemas.openxmlformats.org/officeDocument/2006/relationships/image" Target="../media/image84.wmf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75.gif"/><Relationship Id="rId10" Type="http://schemas.microsoft.com/office/2007/relationships/hdphoto" Target="../media/hdphoto15.wdp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image" Target="../media/image71.png"/><Relationship Id="rId14" Type="http://schemas.microsoft.com/office/2007/relationships/hdphoto" Target="../media/hdphoto16.wdp"/><Relationship Id="rId22" Type="http://schemas.openxmlformats.org/officeDocument/2006/relationships/image" Target="../media/image83.wmf"/><Relationship Id="rId27" Type="http://schemas.openxmlformats.org/officeDocument/2006/relationships/image" Target="../media/image7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031159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…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0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0" y="1635763"/>
            <a:ext cx="12192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48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– </a:t>
            </a:r>
            <a:r>
              <a:rPr lang="en-US" sz="48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</a:t>
            </a:r>
            <a:endParaRPr lang="en-US" sz="4800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15491" y="4768717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358590" y="937091"/>
            <a:ext cx="10367103" cy="1077218"/>
            <a:chOff x="2428522" y="3831322"/>
            <a:chExt cx="9206454" cy="1077218"/>
          </a:xfrm>
        </p:grpSpPr>
        <p:sp>
          <p:nvSpPr>
            <p:cNvPr id="14" name="TextBox 13"/>
            <p:cNvSpPr txBox="1"/>
            <p:nvPr/>
          </p:nvSpPr>
          <p:spPr>
            <a:xfrm>
              <a:off x="4178773" y="3831322"/>
              <a:ext cx="7456203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rong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ác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a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,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ào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đúng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,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ào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ai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428522" y="3840113"/>
              <a:ext cx="1693102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32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32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71184" y="2460346"/>
                <a:ext cx="620865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84" y="2460346"/>
                <a:ext cx="6208656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2453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71184" y="4619493"/>
                <a:ext cx="620865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00 −200 . 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84" y="4619493"/>
                <a:ext cx="6208656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453" t="-13542" r="-1178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9023089" y="2460346"/>
            <a:ext cx="1422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→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23090" y="4619493"/>
            <a:ext cx="173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→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60462" y="3464513"/>
                <a:ext cx="3872897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0</m:t>
                    </m:r>
                  </m:oMath>
                </a14:m>
                <a:r>
                  <a:rPr lang="en-US" sz="32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2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462" y="3464513"/>
                <a:ext cx="3872897" cy="584775"/>
              </a:xfrm>
              <a:prstGeom prst="rect">
                <a:avLst/>
              </a:prstGeom>
              <a:blipFill rotWithShape="0">
                <a:blip r:embed="rId6"/>
                <a:stretch>
                  <a:fillRect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5659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04521" y="722365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41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71965" y="4818986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162" y="3215230"/>
                <a:ext cx="6855198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12 .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𝑎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162" y="3215230"/>
                <a:ext cx="6855198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222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32162" y="4439754"/>
            <a:ext cx="8267438" cy="10772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)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ả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ầy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ủ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ộ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ừ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â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chia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â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ê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ũy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ừa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94179" y="3233323"/>
            <a:ext cx="17759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→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67379" y="4859774"/>
            <a:ext cx="173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→ </a:t>
            </a:r>
            <a:r>
              <a:rPr 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42641" y="1510824"/>
            <a:ext cx="9553746" cy="1209407"/>
            <a:chOff x="842641" y="1510824"/>
            <a:chExt cx="9553746" cy="1209407"/>
          </a:xfrm>
        </p:grpSpPr>
        <p:sp>
          <p:nvSpPr>
            <p:cNvPr id="9" name="TextBox 8"/>
            <p:cNvSpPr txBox="1"/>
            <p:nvPr/>
          </p:nvSpPr>
          <p:spPr>
            <a:xfrm>
              <a:off x="2006423" y="1643013"/>
              <a:ext cx="8389964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úng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át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ai</a:t>
              </a:r>
              <a:endParaRPr lang="en-US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6"/>
            <a:srcRect l="59507" t="26364" r="32652" b="60000"/>
            <a:stretch/>
          </p:blipFill>
          <p:spPr>
            <a:xfrm>
              <a:off x="842641" y="1510824"/>
              <a:ext cx="1163782" cy="1138482"/>
            </a:xfrm>
            <a:prstGeom prst="rect">
              <a:avLst/>
            </a:prstGeom>
          </p:spPr>
        </p:pic>
        <p:sp>
          <p:nvSpPr>
            <p:cNvPr id="17" name="Oval 16"/>
            <p:cNvSpPr/>
            <p:nvPr/>
          </p:nvSpPr>
          <p:spPr>
            <a:xfrm>
              <a:off x="1439832" y="2090225"/>
              <a:ext cx="419448" cy="388816"/>
            </a:xfrm>
            <a:prstGeom prst="ellipse">
              <a:avLst/>
            </a:prstGeom>
            <a:solidFill>
              <a:srgbClr val="99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</a:rPr>
                <a:t>1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15491" y="4768717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358590" y="937091"/>
            <a:ext cx="10367103" cy="2554545"/>
            <a:chOff x="2428522" y="3831322"/>
            <a:chExt cx="9206454" cy="25545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178773" y="3831322"/>
                  <a:ext cx="7456203" cy="255454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à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rường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ử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mộ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oàn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am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ia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iải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ấu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ờ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vua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ồm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1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giá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viên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phụ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rách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oàn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;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mỗi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ối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6, 7, 8, 9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ều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3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ọc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inh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nam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m:t>2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ọc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inh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nữ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hức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đây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hị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ổng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hành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iên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đoàn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?</a:t>
                  </a:r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8773" y="3831322"/>
                  <a:ext cx="7456203" cy="255454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814" t="-3103" r="-1814" b="-692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ounded Rectangle 14"/>
            <p:cNvSpPr/>
            <p:nvPr/>
          </p:nvSpPr>
          <p:spPr>
            <a:xfrm>
              <a:off x="2428522" y="3840113"/>
              <a:ext cx="1693102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32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32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32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endPara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71184" y="3990872"/>
                <a:ext cx="620865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1+4 . 3+2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;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84" y="3990872"/>
                <a:ext cx="6208656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453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71184" y="4964933"/>
                <a:ext cx="620865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+4 . (3+2)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84" y="4964933"/>
                <a:ext cx="6208656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2453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2579492" y="4944613"/>
            <a:ext cx="622224" cy="66370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4437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15491" y="4768717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358590" y="834122"/>
            <a:ext cx="10367103" cy="592739"/>
            <a:chOff x="2428522" y="3840113"/>
            <a:chExt cx="9206454" cy="592739"/>
          </a:xfrm>
        </p:grpSpPr>
        <p:sp>
          <p:nvSpPr>
            <p:cNvPr id="14" name="TextBox 13"/>
            <p:cNvSpPr txBox="1"/>
            <p:nvPr/>
          </p:nvSpPr>
          <p:spPr>
            <a:xfrm>
              <a:off x="4178773" y="3871962"/>
              <a:ext cx="745620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iết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ứ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ị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428522" y="3840113"/>
              <a:ext cx="1693102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3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51074" y="1713101"/>
                <a:ext cx="916521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6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4" y="1713101"/>
                <a:ext cx="916521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330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51074" y="3517354"/>
                <a:ext cx="1040460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a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4" y="3517354"/>
                <a:ext cx="10404606" cy="954107"/>
              </a:xfrm>
              <a:prstGeom prst="rect">
                <a:avLst/>
              </a:prstGeom>
              <a:blipFill rotWithShape="0">
                <a:blip r:embed="rId5"/>
                <a:stretch>
                  <a:fillRect l="-1172" t="-7006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211590" y="2364520"/>
                <a:ext cx="9814143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6</m:t>
                    </m:r>
                    <m: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3</m:t>
                        </m:r>
                      </m:sup>
                    </m:sSup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cm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90" y="2364520"/>
                <a:ext cx="9814143" cy="954107"/>
              </a:xfrm>
              <a:prstGeom prst="rect">
                <a:avLst/>
              </a:prstGeom>
              <a:blipFill rotWithShape="0">
                <a:blip r:embed="rId6"/>
                <a:stretch>
                  <a:fillRect l="-1304" t="-7051" b="-17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11590" y="4642073"/>
                <a:ext cx="9710410" cy="17979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4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.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+4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. 5 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90" y="4642073"/>
                <a:ext cx="9710410" cy="1797928"/>
              </a:xfrm>
              <a:prstGeom prst="rect">
                <a:avLst/>
              </a:prstGeom>
              <a:blipFill rotWithShape="0">
                <a:blip r:embed="rId7"/>
                <a:stretch>
                  <a:fillRect l="-1318" t="-3390" r="-1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535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65167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41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65760" y="472734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3647" y="2427170"/>
                <a:ext cx="939876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7" y="2427170"/>
                <a:ext cx="9398766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297" t="-6369" r="-1362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73647" y="4703953"/>
                <a:ext cx="727532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7" y="4703953"/>
                <a:ext cx="7275326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675" t="-12941" b="-329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902033" y="915912"/>
            <a:ext cx="8922933" cy="1289228"/>
            <a:chOff x="952137" y="1266640"/>
            <a:chExt cx="8922933" cy="1289228"/>
          </a:xfrm>
        </p:grpSpPr>
        <p:grpSp>
          <p:nvGrpSpPr>
            <p:cNvPr id="4" name="Group 3"/>
            <p:cNvGrpSpPr/>
            <p:nvPr/>
          </p:nvGrpSpPr>
          <p:grpSpPr>
            <a:xfrm>
              <a:off x="952137" y="1266640"/>
              <a:ext cx="8922933" cy="1289228"/>
              <a:chOff x="952137" y="1266640"/>
              <a:chExt cx="8922933" cy="1289228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2372779" y="1728757"/>
                <a:ext cx="7502291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6"/>
              <a:srcRect l="61894" t="47878" r="30549" b="38586"/>
              <a:stretch/>
            </p:blipFill>
            <p:spPr>
              <a:xfrm>
                <a:off x="952137" y="1266640"/>
                <a:ext cx="1279607" cy="1289228"/>
              </a:xfrm>
              <a:prstGeom prst="rect">
                <a:avLst/>
              </a:prstGeom>
            </p:spPr>
          </p:pic>
        </p:grpSp>
        <p:sp>
          <p:nvSpPr>
            <p:cNvPr id="13" name="Oval 12"/>
            <p:cNvSpPr/>
            <p:nvPr/>
          </p:nvSpPr>
          <p:spPr>
            <a:xfrm>
              <a:off x="1606090" y="1863153"/>
              <a:ext cx="517378" cy="497030"/>
            </a:xfrm>
            <a:prstGeom prst="ellipse">
              <a:avLst/>
            </a:prstGeom>
            <a:solidFill>
              <a:srgbClr val="99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chemeClr val="tx1"/>
                  </a:solidFill>
                </a:rPr>
                <a:t>2</a:t>
              </a:r>
              <a:endParaRPr lang="en-US" sz="3200" b="1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73647" y="2425991"/>
                <a:ext cx="9398766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3</m:t>
                    </m:r>
                    <m: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7" y="2425991"/>
                <a:ext cx="9398766" cy="954107"/>
              </a:xfrm>
              <a:prstGeom prst="rect">
                <a:avLst/>
              </a:prstGeom>
              <a:blipFill rotWithShape="0">
                <a:blip r:embed="rId7"/>
                <a:stretch>
                  <a:fillRect l="-1297" t="-7051" r="-1362" b="-17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62048" y="3554631"/>
                <a:ext cx="233557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. 3 . 5  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048" y="3554631"/>
                <a:ext cx="2335576" cy="80663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73647" y="4695984"/>
                <a:ext cx="727532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7" y="4695984"/>
                <a:ext cx="7275326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67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62048" y="5561895"/>
                <a:ext cx="25033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14 . 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048" y="5561895"/>
                <a:ext cx="25033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14" grpId="0"/>
      <p:bldP spid="6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231744" y="65167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 1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32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45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65760" y="472734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6859" y="1397580"/>
                <a:ext cx="10743781" cy="15696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</m:t>
                    </m:r>
                    <m: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6</m:t>
                    </m:r>
                    <m: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i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2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59" y="1397580"/>
                <a:ext cx="10743781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1418" t="-5039" r="-1418" b="-116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25508" y="3554904"/>
                <a:ext cx="620865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a)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 . 5+6 </m:t>
                    </m:r>
                    <m:r>
                      <a:rPr lang="en-US" sz="32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  <m:r>
                      <a:rPr lang="en-US" sz="3200" b="0" i="0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508" y="3554904"/>
                <a:ext cx="6208656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453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25508" y="4727343"/>
                <a:ext cx="3969932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rgbClr val="1F4E79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2 . </m:t>
                    </m:r>
                    <m:r>
                      <a:rPr lang="en-US" sz="32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sz="32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5+6</m:t>
                    </m:r>
                    <m:r>
                      <a:rPr lang="en-US" sz="3200" b="0" i="1" smtClean="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)</m:t>
                    </m:r>
                    <m:r>
                      <a:rPr lang="en-US" sz="3200" i="1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  <m:r>
                      <a:rPr lang="en-US" sz="3200">
                        <a:solidFill>
                          <a:srgbClr val="1F4E79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508" y="4727343"/>
                <a:ext cx="3969932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3840" t="-13542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/>
          <p:cNvSpPr/>
          <p:nvPr/>
        </p:nvSpPr>
        <p:spPr>
          <a:xfrm>
            <a:off x="2633816" y="4707023"/>
            <a:ext cx="622224" cy="66370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5" grpId="0"/>
      <p:bldP spid="11" grpId="0"/>
      <p:bldP spid="13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28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06006" y="712401"/>
            <a:ext cx="6126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51918"/>
              </p:ext>
            </p:extLst>
          </p:nvPr>
        </p:nvGraphicFramePr>
        <p:xfrm>
          <a:off x="6681788" y="3482975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9" imgW="1396800" imgH="609480" progId="Equation.DSMT4">
                  <p:embed/>
                </p:oleObj>
              </mc:Choice>
              <mc:Fallback>
                <p:oleObj name="Equation" r:id="rId19" imgW="1396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81788" y="3482975"/>
                        <a:ext cx="1397000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61300"/>
              </p:ext>
            </p:extLst>
          </p:nvPr>
        </p:nvGraphicFramePr>
        <p:xfrm>
          <a:off x="3571875" y="3527425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21" imgW="1523880" imgH="571320" progId="Equation.DSMT4">
                  <p:embed/>
                </p:oleObj>
              </mc:Choice>
              <mc:Fallback>
                <p:oleObj name="Equation" r:id="rId21" imgW="1523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71875" y="3527425"/>
                        <a:ext cx="1524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89819"/>
              </p:ext>
            </p:extLst>
          </p:nvPr>
        </p:nvGraphicFramePr>
        <p:xfrm>
          <a:off x="3584575" y="47117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23" imgW="1434960" imgH="609480" progId="Equation.DSMT4">
                  <p:embed/>
                </p:oleObj>
              </mc:Choice>
              <mc:Fallback>
                <p:oleObj name="Equation" r:id="rId23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84575" y="4711700"/>
                        <a:ext cx="1435100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36450"/>
              </p:ext>
            </p:extLst>
          </p:nvPr>
        </p:nvGraphicFramePr>
        <p:xfrm>
          <a:off x="6697809" y="4700588"/>
          <a:ext cx="187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25" imgW="1879560" imgH="571320" progId="Equation.DSMT4">
                  <p:embed/>
                </p:oleObj>
              </mc:Choice>
              <mc:Fallback>
                <p:oleObj name="Equation" r:id="rId25" imgW="1879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97809" y="4700588"/>
                        <a:ext cx="1879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834155" y="-84796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000751" y="-176275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570385" y="411700"/>
                <a:ext cx="8323618" cy="25484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4000"/>
                  </a:lnSpc>
                </a:pP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7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i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ủ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ộ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ù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ũ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ụ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 000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i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 000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14000"/>
                  </a:lnSpc>
                </a:pPr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5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bi, số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i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385" y="411700"/>
                <a:ext cx="8323618" cy="2548455"/>
              </a:xfrm>
              <a:prstGeom prst="rect">
                <a:avLst/>
              </a:prstGeom>
              <a:blipFill rotWithShape="0">
                <a:blip r:embed="rId2"/>
                <a:stretch>
                  <a:fillRect l="-1538" t="-1914" r="-1465" b="-40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xmlns="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18"/>
          <p:cNvPicPr/>
          <p:nvPr/>
        </p:nvPicPr>
        <p:blipFill rotWithShape="1">
          <a:blip r:embed="rId3"/>
          <a:srcRect l="35795" t="42456" r="53610" b="40239"/>
          <a:stretch/>
        </p:blipFill>
        <p:spPr bwMode="auto">
          <a:xfrm>
            <a:off x="276492" y="2913823"/>
            <a:ext cx="4380570" cy="3187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65493" y="3620338"/>
                <a:ext cx="54182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0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i: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493" y="3620338"/>
                <a:ext cx="5418206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4865492" y="4309864"/>
                <a:ext cx="66851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6 000 . 15+3 000 . 10=120 000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492" y="4309864"/>
                <a:ext cx="6685146" cy="523220"/>
              </a:xfrm>
              <a:prstGeom prst="rect">
                <a:avLst/>
              </a:prstGeom>
              <a:blipFill rotWithShape="0"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865493" y="4961953"/>
                <a:ext cx="54182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8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i: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493" y="4961953"/>
                <a:ext cx="5418206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4865492" y="5651479"/>
                <a:ext cx="42253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6 000 . 12+3 000 . 18</m:t>
                      </m:r>
                    </m:oMath>
                  </m:oMathPara>
                </a14:m>
                <a:endParaRPr lang="en-US" sz="2800" b="0" i="1" dirty="0" smtClean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126 000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492" y="5651479"/>
                <a:ext cx="4225307" cy="954107"/>
              </a:xfrm>
              <a:prstGeom prst="rect">
                <a:avLst/>
              </a:prstGeom>
              <a:blipFill rotWithShape="0">
                <a:blip r:embed="rId7"/>
                <a:stretch>
                  <a:fillRect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="" xmlns:a16="http://schemas.microsoft.com/office/drawing/2014/main" xmlns:lc="http://schemas.openxmlformats.org/drawingml/2006/lockedCanvas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004" y="5053982"/>
            <a:ext cx="1493575" cy="18040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865493" y="2978540"/>
            <a:ext cx="1547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u="sng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u="sng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u="sng" dirty="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37" grpId="0"/>
      <p:bldP spid="38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57228" y="809329"/>
            <a:ext cx="52035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98062"/>
              </p:ext>
            </p:extLst>
          </p:nvPr>
        </p:nvGraphicFramePr>
        <p:xfrm>
          <a:off x="6775154" y="4828021"/>
          <a:ext cx="196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18" imgW="1968480" imgH="660240" progId="Equation.DSMT4">
                  <p:embed/>
                </p:oleObj>
              </mc:Choice>
              <mc:Fallback>
                <p:oleObj name="Equation" r:id="rId18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75154" y="4828021"/>
                        <a:ext cx="1968500" cy="660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171646"/>
              </p:ext>
            </p:extLst>
          </p:nvPr>
        </p:nvGraphicFramePr>
        <p:xfrm>
          <a:off x="3361957" y="4872471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20" imgW="1638000" imgH="571320" progId="Equation.DSMT4">
                  <p:embed/>
                </p:oleObj>
              </mc:Choice>
              <mc:Fallback>
                <p:oleObj name="Equation" r:id="rId20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61957" y="4872471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383053" y="541040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20" grpId="0" animBg="1"/>
      <p:bldP spid="2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52510" y="644284"/>
                <a:ext cx="503234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28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en-US" sz="28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 smtClean="0">
                    <a:solidFill>
                      <a:schemeClr val="accent6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:</a:t>
                </a:r>
                <a:endParaRPr lang="en-US" sz="2800" dirty="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510" y="644284"/>
                <a:ext cx="5032341" cy="1815882"/>
              </a:xfrm>
              <a:prstGeom prst="rect">
                <a:avLst/>
              </a:prstGeom>
              <a:blipFill rotWithShape="0">
                <a:blip r:embed="rId19"/>
                <a:stretch>
                  <a:fillRect l="-2421" t="-3691" r="-2421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15760"/>
              </p:ext>
            </p:extLst>
          </p:nvPr>
        </p:nvGraphicFramePr>
        <p:xfrm>
          <a:off x="6544830" y="4311650"/>
          <a:ext cx="233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20" imgW="2336760" imgH="647640" progId="Equation.DSMT4">
                  <p:embed/>
                </p:oleObj>
              </mc:Choice>
              <mc:Fallback>
                <p:oleObj name="Equation" r:id="rId20" imgW="2336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44830" y="4311650"/>
                        <a:ext cx="2336800" cy="647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98808"/>
              </p:ext>
            </p:extLst>
          </p:nvPr>
        </p:nvGraphicFramePr>
        <p:xfrm>
          <a:off x="3144502" y="4389099"/>
          <a:ext cx="153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22" imgW="1536480" imgH="558720" progId="Equation.DSMT4">
                  <p:embed/>
                </p:oleObj>
              </mc:Choice>
              <mc:Fallback>
                <p:oleObj name="Equation" r:id="rId22" imgW="1536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44502" y="4389099"/>
                        <a:ext cx="15367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2779"/>
              </p:ext>
            </p:extLst>
          </p:nvPr>
        </p:nvGraphicFramePr>
        <p:xfrm>
          <a:off x="3157538" y="5451475"/>
          <a:ext cx="231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24" imgW="2311200" imgH="647640" progId="Equation.DSMT4">
                  <p:embed/>
                </p:oleObj>
              </mc:Choice>
              <mc:Fallback>
                <p:oleObj name="Equation" r:id="rId24" imgW="2311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57538" y="5451475"/>
                        <a:ext cx="2311400" cy="647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89939"/>
              </p:ext>
            </p:extLst>
          </p:nvPr>
        </p:nvGraphicFramePr>
        <p:xfrm>
          <a:off x="6549158" y="5451475"/>
          <a:ext cx="237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26" imgW="2374560" imgH="647640" progId="Equation.DSMT4">
                  <p:embed/>
                </p:oleObj>
              </mc:Choice>
              <mc:Fallback>
                <p:oleObj name="Equation" r:id="rId26" imgW="2374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49158" y="5451475"/>
                        <a:ext cx="2374900" cy="6477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058761" y="46275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842279" y="425937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38626" y="1062108"/>
            <a:ext cx="49800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93855"/>
              </p:ext>
            </p:extLst>
          </p:nvPr>
        </p:nvGraphicFramePr>
        <p:xfrm>
          <a:off x="6423842" y="4372974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19" imgW="1726920" imgH="609480" progId="Equation.DSMT4">
                  <p:embed/>
                </p:oleObj>
              </mc:Choice>
              <mc:Fallback>
                <p:oleObj name="Equation" r:id="rId19" imgW="1726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23842" y="4372974"/>
                        <a:ext cx="1727200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65979"/>
              </p:ext>
            </p:extLst>
          </p:nvPr>
        </p:nvGraphicFramePr>
        <p:xfrm>
          <a:off x="3922662" y="4401247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21" imgW="952200" imgH="571320" progId="Equation.DSMT4">
                  <p:embed/>
                </p:oleObj>
              </mc:Choice>
              <mc:Fallback>
                <p:oleObj name="Equation" r:id="rId21" imgW="952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22662" y="4401247"/>
                        <a:ext cx="9525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7519"/>
              </p:ext>
            </p:extLst>
          </p:nvPr>
        </p:nvGraphicFramePr>
        <p:xfrm>
          <a:off x="3916975" y="5387128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23" imgW="1523880" imgH="571320" progId="Equation.DSMT4">
                  <p:embed/>
                </p:oleObj>
              </mc:Choice>
              <mc:Fallback>
                <p:oleObj name="Equation" r:id="rId23" imgW="1523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16975" y="5387128"/>
                        <a:ext cx="1524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28611"/>
              </p:ext>
            </p:extLst>
          </p:nvPr>
        </p:nvGraphicFramePr>
        <p:xfrm>
          <a:off x="6450733" y="5384800"/>
          <a:ext cx="158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25" imgW="1587240" imgH="609480" progId="Equation.DSMT4">
                  <p:embed/>
                </p:oleObj>
              </mc:Choice>
              <mc:Fallback>
                <p:oleObj name="Equation" r:id="rId25" imgW="1587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0733" y="5384800"/>
                        <a:ext cx="1587500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51515" y="4259289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4525" y="1307336"/>
                <a:ext cx="10439902" cy="52629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FontTx/>
                  <a:buChar char="-"/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Ôn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ế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FontTx/>
                  <a:buChar char="-"/>
                </a:pP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+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T1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o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6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8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T2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i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𝑎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  <m: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7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m</m:t>
                    </m:r>
                    <m: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endParaRPr lang="en-US" sz="2800" dirty="0" smtClean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Tx/>
                  <a:buChar char="-"/>
                </a:pP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I.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T1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T2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525" y="1307336"/>
                <a:ext cx="10439902" cy="5262979"/>
              </a:xfrm>
              <a:prstGeom prst="rect">
                <a:avLst/>
              </a:prstGeom>
              <a:blipFill rotWithShape="0">
                <a:blip r:embed="rId3"/>
                <a:stretch>
                  <a:fillRect l="-1227" r="-1227" b="-6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488186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2907872"/>
                <a:ext cx="7850095" cy="920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xmlns="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031939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2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446629" y="3860067"/>
                  <a:ext cx="6306826" cy="147732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ó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ể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ử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ụng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ức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ể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ị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ền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ua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a14:m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ển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ở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</m:oMath>
                  </a14:m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iếc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út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bi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000" i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hông</a:t>
                  </a:r>
                  <a:r>
                    <a:rPr lang="en-US" sz="3000" i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?</a:t>
                  </a:r>
                  <a:endParaRPr lang="en-US" sz="3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629" y="3860067"/>
                  <a:ext cx="6306826" cy="147732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5372" b="-1198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75606" y="1186174"/>
                <a:ext cx="8181060" cy="15249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4000"/>
                  </a:lnSpc>
                </a:pP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7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yê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p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i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ủ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ộ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ù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ũ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ụ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yển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ở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 000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i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 000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606" y="1186174"/>
                <a:ext cx="8181060" cy="1524969"/>
              </a:xfrm>
              <a:prstGeom prst="rect">
                <a:avLst/>
              </a:prstGeom>
              <a:blipFill rotWithShape="0">
                <a:blip r:embed="rId4"/>
                <a:stretch>
                  <a:fillRect l="-1565" t="-3200" r="-1490" b="-1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="" xmlns:a16="http://schemas.microsoft.com/office/drawing/2014/main" xmlns:lc="http://schemas.openxmlformats.org/drawingml/2006/lockedCanvas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004" y="5053982"/>
            <a:ext cx="1493575" cy="180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0385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4784147" y="838984"/>
            <a:ext cx="6126305" cy="25117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077" y="2705193"/>
            <a:ext cx="6126305" cy="251177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850019" y="-353712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:a16="http://schemas.microsoft.com/office/drawing/2014/main" xmlns="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89716" y="2741548"/>
                <a:ext cx="5467112" cy="609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⏟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6 000 . 15+3 000 . 10</m:t>
                          </m:r>
                        </m:e>
                      </m:groupCh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0 00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16" y="2741548"/>
                <a:ext cx="5467112" cy="60920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3806994" y="4661544"/>
            <a:ext cx="2588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358991" y="2689303"/>
                <a:ext cx="5418207" cy="609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⏟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6 000 . 12+3 000 . 18</m:t>
                          </m:r>
                        </m:e>
                      </m:groupCh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6 000</m:t>
                      </m:r>
                    </m:oMath>
                  </m:oMathPara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991" y="2689303"/>
                <a:ext cx="5418207" cy="60920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617361" y="871183"/>
            <a:ext cx="44613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0423" y="4369156"/>
            <a:ext cx="9835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6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="" xmlns:a16="http://schemas.microsoft.com/office/drawing/2014/main" xmlns:lc="http://schemas.openxmlformats.org/drawingml/2006/lockedCanvas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004" y="5053982"/>
            <a:ext cx="1493575" cy="180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6316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7" presetClass="emph" presetSubtype="0" repeatCount="indefinite" fill="remov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9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2" grpId="0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ờ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eaLnBrk="0" hangingPunct="0">
                <a:defRPr/>
              </a:pP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eaLnBrk="0" hangingPunct="0">
                <a:defRPr/>
              </a:pP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ạ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569740"/>
            <a:ext cx="4677793" cy="485421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7560" t="30800" r="15059" b="23227"/>
          <a:stretch/>
        </p:blipFill>
        <p:spPr>
          <a:xfrm>
            <a:off x="150230" y="772886"/>
            <a:ext cx="6052214" cy="3303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83583" y="1720198"/>
            <a:ext cx="10280017" cy="1047534"/>
            <a:chOff x="2606656" y="900753"/>
            <a:chExt cx="10280017" cy="1047534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6656" y="900753"/>
              <a:ext cx="1047534" cy="1047534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832678" y="1150708"/>
              <a:ext cx="10053995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     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á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ịnh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ỗ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="" xmlns:a16="http://schemas.microsoft.com/office/drawing/2014/main" xmlns:lc="http://schemas.openxmlformats.org/drawingml/2006/lockedCanvas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" y="-161076"/>
            <a:ext cx="1557536" cy="18812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1058094"/>
                  </p:ext>
                </p:extLst>
              </p:nvPr>
            </p:nvGraphicFramePr>
            <p:xfrm>
              <a:off x="673597" y="3091054"/>
              <a:ext cx="10390002" cy="24475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54860"/>
                    <a:gridCol w="3071808"/>
                    <a:gridCol w="3463334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ểu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ép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0−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20 . 3+30 . 1,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00+300 . 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5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 . 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 3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 :5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1058094"/>
                  </p:ext>
                </p:extLst>
              </p:nvPr>
            </p:nvGraphicFramePr>
            <p:xfrm>
              <a:off x="673597" y="3091054"/>
              <a:ext cx="10390002" cy="24475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54860"/>
                    <a:gridCol w="3071808"/>
                    <a:gridCol w="3463334"/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ểu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ép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58" t="-111765" r="-169668" b="-3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58" t="-122449" r="-169668" b="-768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58" t="-384706" r="-169668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  <a:endParaRPr lang="en-US" sz="280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="" xmlns:a16="http://schemas.microsoft.com/office/drawing/2014/main" xmlns:lc="http://schemas.openxmlformats.org/drawingml/2006/lockedCanvas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" y="-161076"/>
            <a:ext cx="1557536" cy="18812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913096"/>
                  </p:ext>
                </p:extLst>
              </p:nvPr>
            </p:nvGraphicFramePr>
            <p:xfrm>
              <a:off x="608283" y="1991597"/>
              <a:ext cx="10390002" cy="24475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54860"/>
                    <a:gridCol w="2950029"/>
                    <a:gridCol w="3585113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ểu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ép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0−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20 . 3+30 . 1,5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0;20;3;30;1,5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ộng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ừ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00+300 . </m:t>
                                </m:r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5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00;300; </m:t>
                                </m:r>
                                <m:f>
                                  <m:fPr>
                                    <m:ctrlPr>
                                      <a:rPr lang="en-US" sz="2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5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ộng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 . 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 3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 :5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;3;5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ũy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ừa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chia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913096"/>
                  </p:ext>
                </p:extLst>
              </p:nvPr>
            </p:nvGraphicFramePr>
            <p:xfrm>
              <a:off x="608283" y="1991597"/>
              <a:ext cx="10390002" cy="24475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854860"/>
                    <a:gridCol w="2950029"/>
                    <a:gridCol w="3585113"/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ểu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ức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hép</a:t>
                          </a:r>
                          <a:r>
                            <a:rPr lang="en-US" sz="28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ính</a:t>
                          </a:r>
                          <a:endParaRPr lang="en-US" sz="28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58" t="-110465" r="-169826" b="-3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992" t="-110465" r="-122107" b="-3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ộng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</a:t>
                          </a: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ừ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893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58" t="-123129" r="-169826" b="-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992" t="-123129" r="-122107" b="-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ộng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58" t="-385882" r="-169826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30992" t="-385882" r="-122107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ân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ũy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ừa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, chia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8204" y="4800991"/>
                <a:ext cx="7991740" cy="1134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0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 . 3+30 . 1,5</m:t>
                        </m:r>
                      </m:e>
                    </m:d>
                  </m:oMath>
                </a14:m>
                <a:r>
                  <a:rPr lang="en-US" sz="2800" dirty="0" smtClean="0"/>
                  <a:t>;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00+300 .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0</m:t>
                        </m:r>
                      </m:den>
                    </m:f>
                  </m:oMath>
                </a14:m>
                <a:r>
                  <a:rPr lang="en-US" sz="2800" dirty="0" smtClean="0"/>
                  <a:t>;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 .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3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:5</m:t>
                    </m:r>
                  </m:oMath>
                </a14:m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en-US" sz="2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204" y="4800991"/>
                <a:ext cx="7991740" cy="1134285"/>
              </a:xfrm>
              <a:prstGeom prst="rect">
                <a:avLst/>
              </a:prstGeom>
              <a:blipFill rotWithShape="0">
                <a:blip r:embed="rId4"/>
                <a:stretch>
                  <a:fillRect b="-13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63263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894353" y="1577402"/>
            <a:ext cx="1013755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ố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a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ở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ộ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ừ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chia,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â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ũy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ừ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ạo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à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ặ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ệ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ỗ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ề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657864" y="622503"/>
            <a:ext cx="207663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32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ét</a:t>
            </a:r>
            <a:endParaRPr lang="en-US" sz="32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4353" y="3304738"/>
            <a:ext cx="10137556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ể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ể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ỉ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94353" y="4531146"/>
            <a:ext cx="1013755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ọ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á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ị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ã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o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911</TotalTime>
  <Words>1228</Words>
  <PresentationFormat>Widescreen</PresentationFormat>
  <Paragraphs>158</Paragraphs>
  <Slides>2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Rockwell</vt:lpstr>
      <vt:lpstr>Symbol</vt:lpstr>
      <vt:lpstr>Tahoma</vt:lpstr>
      <vt:lpstr>Times New Roman</vt:lpstr>
      <vt:lpstr>Verdana</vt:lpstr>
      <vt:lpstr>Office Theme</vt:lpstr>
      <vt:lpstr>Equation</vt:lpstr>
      <vt:lpstr>Bài 1. BIỂU THỨC SỐ. BIỂU THỨC ĐẠI SỐ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6-10T15:4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